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4"/>
  </p:notesMasterIdLst>
  <p:handoutMasterIdLst>
    <p:handoutMasterId r:id="rId35"/>
  </p:handoutMasterIdLst>
  <p:sldIdLst>
    <p:sldId id="296" r:id="rId3"/>
    <p:sldId id="420" r:id="rId4"/>
    <p:sldId id="354" r:id="rId5"/>
    <p:sldId id="411" r:id="rId6"/>
    <p:sldId id="435" r:id="rId7"/>
    <p:sldId id="383" r:id="rId8"/>
    <p:sldId id="409" r:id="rId9"/>
    <p:sldId id="384" r:id="rId10"/>
    <p:sldId id="385" r:id="rId11"/>
    <p:sldId id="386" r:id="rId12"/>
    <p:sldId id="387" r:id="rId13"/>
    <p:sldId id="388" r:id="rId14"/>
    <p:sldId id="389" r:id="rId15"/>
    <p:sldId id="390" r:id="rId16"/>
    <p:sldId id="391" r:id="rId17"/>
    <p:sldId id="392" r:id="rId18"/>
    <p:sldId id="393" r:id="rId19"/>
    <p:sldId id="421" r:id="rId20"/>
    <p:sldId id="422" r:id="rId21"/>
    <p:sldId id="423" r:id="rId22"/>
    <p:sldId id="424" r:id="rId23"/>
    <p:sldId id="425" r:id="rId24"/>
    <p:sldId id="426" r:id="rId25"/>
    <p:sldId id="427" r:id="rId26"/>
    <p:sldId id="428" r:id="rId27"/>
    <p:sldId id="429" r:id="rId28"/>
    <p:sldId id="430" r:id="rId29"/>
    <p:sldId id="431" r:id="rId30"/>
    <p:sldId id="432" r:id="rId31"/>
    <p:sldId id="434" r:id="rId32"/>
    <p:sldId id="433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3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9" Type="http://schemas.openxmlformats.org/officeDocument/2006/relationships/tableStyles" Target="tableStyles.xml"/><Relationship Id="rId21" Type="http://schemas.openxmlformats.org/officeDocument/2006/relationships/slide" Target="slides/slide19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22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0572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9903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0413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2465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46800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from the </a:t>
            </a:r>
            <a:r>
              <a:rPr lang="en-US" dirty="0" err="1"/>
              <a:t>Drude</a:t>
            </a:r>
            <a:r>
              <a:rPr lang="en-US" dirty="0"/>
              <a:t>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6341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useful theorem from Cauch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51538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real and imaginary par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41312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al and imaginary parts for Cauchy’s integral rel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02998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tail of how to evaluate the point x=x’ in terms of the principal parts integra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54318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908326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Justification of the delta function resul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811001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nal result relating real and imaginary parts of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7725542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108472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ple example for complex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578071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given imaginary function, this is the form of the real func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907225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ummary of result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6312793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mmar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421947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782114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90550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141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of non-analytic functions.    Special property of contour integrals about a function with a simple “pol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040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46303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ibutions to a closed contour from various contrib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72099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e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74121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a contour integral using the residue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4017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7971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9.png"/><Relationship Id="rId7" Type="http://schemas.openxmlformats.org/officeDocument/2006/relationships/image" Target="../media/image21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7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3.w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2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46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8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49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7" Type="http://schemas.openxmlformats.org/officeDocument/2006/relationships/image" Target="../media/image52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8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3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4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56.png"/><Relationship Id="rId4" Type="http://schemas.openxmlformats.org/officeDocument/2006/relationships/image" Target="../media/image55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oleObject" Target="../embeddings/oleObject10.bin"/><Relationship Id="rId17" Type="http://schemas.openxmlformats.org/officeDocument/2006/relationships/image" Target="../media/image13.wmf"/><Relationship Id="rId2" Type="http://schemas.openxmlformats.org/officeDocument/2006/relationships/notesSlide" Target="../notesSlides/notesSlide6.xml"/><Relationship Id="rId16" Type="http://schemas.openxmlformats.org/officeDocument/2006/relationships/oleObject" Target="../embeddings/oleObject1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8.bin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685800"/>
            <a:ext cx="91440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25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 err="1">
                <a:solidFill>
                  <a:schemeClr val="folHlink"/>
                </a:solidFill>
                <a:sym typeface="Wingdings" panose="05000000000000000000" pitchFamily="2" charset="2"/>
              </a:rPr>
              <a:t>Kramers-Kronig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 relationship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5361"/>
              </p:ext>
            </p:extLst>
          </p:nvPr>
        </p:nvGraphicFramePr>
        <p:xfrm>
          <a:off x="2371725" y="13799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99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4004"/>
              </p:ext>
            </p:extLst>
          </p:nvPr>
        </p:nvGraphicFramePr>
        <p:xfrm>
          <a:off x="79057" y="3164254"/>
          <a:ext cx="8848725" cy="326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81680" imgH="2501640" progId="Equation.DSMT4">
                  <p:embed/>
                </p:oleObj>
              </mc:Choice>
              <mc:Fallback>
                <p:oleObj name="Equation" r:id="rId5" imgW="6781680" imgH="250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" y="3164254"/>
                        <a:ext cx="8848725" cy="326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7600"/>
              </p:ext>
            </p:extLst>
          </p:nvPr>
        </p:nvGraphicFramePr>
        <p:xfrm>
          <a:off x="344854" y="888578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1981080" progId="Equation.DSMT4">
                  <p:embed/>
                </p:oleObj>
              </mc:Choice>
              <mc:Fallback>
                <p:oleObj name="Equation" r:id="rId3" imgW="3708360" imgH="1981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54" y="888578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81FCF7-6979-489B-8382-F698FE253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72263"/>
              </p:ext>
            </p:extLst>
          </p:nvPr>
        </p:nvGraphicFramePr>
        <p:xfrm>
          <a:off x="3659673" y="465013"/>
          <a:ext cx="5027127" cy="106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673" y="465013"/>
                        <a:ext cx="5027127" cy="106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B43B42E-EB14-471A-AC35-EBD81EBB0559}"/>
              </a:ext>
            </a:extLst>
          </p:cNvPr>
          <p:cNvSpPr txBox="1"/>
          <p:nvPr/>
        </p:nvSpPr>
        <p:spPr>
          <a:xfrm>
            <a:off x="228600" y="5142647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1079280" progId="Equation.DSMT4">
                  <p:embed/>
                </p:oleObj>
              </mc:Choice>
              <mc:Fallback>
                <p:oleObj name="Equation" r:id="rId4" imgW="561312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711"/>
              </p:ext>
            </p:extLst>
          </p:nvPr>
        </p:nvGraphicFramePr>
        <p:xfrm>
          <a:off x="838200" y="762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62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02634C1-6263-4D21-BA8A-0B5552B47727}"/>
              </a:ext>
            </a:extLst>
          </p:cNvPr>
          <p:cNvSpPr txBox="1"/>
          <p:nvPr/>
        </p:nvSpPr>
        <p:spPr>
          <a:xfrm>
            <a:off x="266700" y="37338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05A1D9-7CC6-4047-9306-19CC1EA51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8674116"/>
              </p:ext>
            </p:extLst>
          </p:nvPr>
        </p:nvGraphicFramePr>
        <p:xfrm>
          <a:off x="914399" y="4987792"/>
          <a:ext cx="6101667" cy="1200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457200" progId="Equation.DSMT4">
                  <p:embed/>
                </p:oleObj>
              </mc:Choice>
              <mc:Fallback>
                <p:oleObj name="Equation" r:id="rId5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399" y="4987792"/>
                        <a:ext cx="6101667" cy="12003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1079280" progId="Equation.DSMT4">
                  <p:embed/>
                </p:oleObj>
              </mc:Choice>
              <mc:Fallback>
                <p:oleObj name="Equation" r:id="rId3" imgW="4051080" imgH="1079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5937"/>
              </p:ext>
            </p:extLst>
          </p:nvPr>
        </p:nvGraphicFramePr>
        <p:xfrm>
          <a:off x="1830388" y="5251450"/>
          <a:ext cx="4891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800" imgH="419040" progId="Equation.DSMT4">
                  <p:embed/>
                </p:oleObj>
              </mc:Choice>
              <mc:Fallback>
                <p:oleObj name="Equation" r:id="rId7" imgW="27558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0388" y="5251450"/>
                        <a:ext cx="48910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280" imgH="672840" progId="Equation.DSMT4">
                  <p:embed/>
                </p:oleObj>
              </mc:Choice>
              <mc:Fallback>
                <p:oleObj name="Equation" r:id="rId9" imgW="314928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a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31036"/>
              </p:ext>
            </p:extLst>
          </p:nvPr>
        </p:nvGraphicFramePr>
        <p:xfrm>
          <a:off x="665163" y="455613"/>
          <a:ext cx="78136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2768400" progId="Equation.DSMT4">
                  <p:embed/>
                </p:oleObj>
              </mc:Choice>
              <mc:Fallback>
                <p:oleObj name="Equation" r:id="rId3" imgW="405108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455613"/>
                        <a:ext cx="7813675" cy="53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0F41B2-4056-4684-B054-A6A503E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167-E0BF-45C8-A8E1-49500054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A542-8D0E-481E-9A66-7C756508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B5211-6E44-4E3D-A835-48566E30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69852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9B5211-6E44-4E3D-A835-48566E30F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FDD92D8-E7DA-4FC4-96AA-7CDAEAD632DB}"/>
              </a:ext>
            </a:extLst>
          </p:cNvPr>
          <p:cNvSpPr/>
          <p:nvPr/>
        </p:nvSpPr>
        <p:spPr>
          <a:xfrm>
            <a:off x="768196" y="2514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2B32-B3B3-4F3F-91EA-3FFE31596395}"/>
              </a:ext>
            </a:extLst>
          </p:cNvPr>
          <p:cNvSpPr/>
          <p:nvPr/>
        </p:nvSpPr>
        <p:spPr>
          <a:xfrm>
            <a:off x="120496" y="3429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131E15-46CD-47E8-8E09-2DD8E42A33D4}"/>
              </a:ext>
            </a:extLst>
          </p:cNvPr>
          <p:cNvGrpSpPr/>
          <p:nvPr/>
        </p:nvGrpSpPr>
        <p:grpSpPr>
          <a:xfrm>
            <a:off x="730096" y="1905000"/>
            <a:ext cx="8260080" cy="2209801"/>
            <a:chOff x="838200" y="2667000"/>
            <a:chExt cx="8260080" cy="220980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54D46D4-489A-4FB5-B632-91E56C91764D}"/>
                </a:ext>
              </a:extLst>
            </p:cNvPr>
            <p:cNvCxnSpPr/>
            <p:nvPr/>
          </p:nvCxnSpPr>
          <p:spPr>
            <a:xfrm flipV="1">
              <a:off x="4297680" y="2743200"/>
              <a:ext cx="762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17A4BB-60DF-4650-91C6-02DE206E313B}"/>
                </a:ext>
              </a:extLst>
            </p:cNvPr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73312B-B67C-463D-A993-AF51AC49EADE}"/>
                </a:ext>
              </a:extLst>
            </p:cNvPr>
            <p:cNvSpPr txBox="1"/>
            <p:nvPr/>
          </p:nvSpPr>
          <p:spPr>
            <a:xfrm>
              <a:off x="7802880" y="4419601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3CF2A31-D96C-41F1-8CE5-F8DA6A06B6E5}"/>
                </a:ext>
              </a:extLst>
            </p:cNvPr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5F5B49-0961-45FF-A5FA-FD137F9F9AD4}"/>
              </a:ext>
            </a:extLst>
          </p:cNvPr>
          <p:cNvCxnSpPr/>
          <p:nvPr/>
        </p:nvCxnSpPr>
        <p:spPr>
          <a:xfrm>
            <a:off x="730096" y="3429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ACAE537-EE47-4B3E-B607-B38B940200D3}"/>
              </a:ext>
            </a:extLst>
          </p:cNvPr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BDA2B3-2B8E-4B85-B967-33FCDE05DD81}"/>
              </a:ext>
            </a:extLst>
          </p:cNvPr>
          <p:cNvSpPr/>
          <p:nvPr/>
        </p:nvSpPr>
        <p:spPr>
          <a:xfrm>
            <a:off x="52578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3C89CE-61DF-4B0B-9A5A-6F978637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47101"/>
              </p:ext>
            </p:extLst>
          </p:nvPr>
        </p:nvGraphicFramePr>
        <p:xfrm>
          <a:off x="5534359" y="3505200"/>
          <a:ext cx="871213" cy="7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3C89CE-61DF-4B0B-9A5A-6F9786372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4359" y="3505200"/>
                        <a:ext cx="871213" cy="72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5AA273B-88D7-43A7-9B33-CFC8B595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06"/>
              </p:ext>
            </p:extLst>
          </p:nvPr>
        </p:nvGraphicFramePr>
        <p:xfrm>
          <a:off x="1760701" y="3455999"/>
          <a:ext cx="1134899" cy="7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5AA273B-88D7-43A7-9B33-CFC8B595E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0701" y="3455999"/>
                        <a:ext cx="1134899" cy="79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037392A-15EA-4AC4-8AA4-A58A2F47FB08}"/>
              </a:ext>
            </a:extLst>
          </p:cNvPr>
          <p:cNvSpPr/>
          <p:nvPr/>
        </p:nvSpPr>
        <p:spPr>
          <a:xfrm>
            <a:off x="768196" y="2528959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612D70-2F4B-417F-89AB-E050C2012A10}"/>
              </a:ext>
            </a:extLst>
          </p:cNvPr>
          <p:cNvCxnSpPr>
            <a:cxnSpLocks/>
          </p:cNvCxnSpPr>
          <p:nvPr/>
        </p:nvCxnSpPr>
        <p:spPr>
          <a:xfrm flipH="1" flipV="1">
            <a:off x="5804026" y="2590851"/>
            <a:ext cx="431547" cy="69605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50B0DC-6F0A-4464-B503-E025C1B5EEF6}"/>
              </a:ext>
            </a:extLst>
          </p:cNvPr>
          <p:cNvCxnSpPr>
            <a:cxnSpLocks/>
          </p:cNvCxnSpPr>
          <p:nvPr/>
        </p:nvCxnSpPr>
        <p:spPr>
          <a:xfrm flipH="1">
            <a:off x="6099348" y="4197545"/>
            <a:ext cx="453852" cy="76132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C01228-D557-4564-AFC7-67500AA7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78357"/>
              </p:ext>
            </p:extLst>
          </p:nvPr>
        </p:nvGraphicFramePr>
        <p:xfrm>
          <a:off x="6134633" y="1504635"/>
          <a:ext cx="2967885" cy="1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672840" progId="Equation.DSMT4">
                  <p:embed/>
                </p:oleObj>
              </mc:Choice>
              <mc:Fallback>
                <p:oleObj name="Equation" r:id="rId9" imgW="1612800" imgH="6728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FC01228-D557-4564-AFC7-67500AA79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4633" y="1504635"/>
                        <a:ext cx="2967885" cy="123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ED6E26-ED4E-48AC-85B4-DFDC207F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9691"/>
              </p:ext>
            </p:extLst>
          </p:nvPr>
        </p:nvGraphicFramePr>
        <p:xfrm>
          <a:off x="6061405" y="4572000"/>
          <a:ext cx="2944513" cy="1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672840" progId="Equation.DSMT4">
                  <p:embed/>
                </p:oleObj>
              </mc:Choice>
              <mc:Fallback>
                <p:oleObj name="Equation" r:id="rId11" imgW="1600200" imgH="6728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ED6E26-ED4E-48AC-85B4-DFDC207FB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1405" y="4572000"/>
                        <a:ext cx="2944513" cy="12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35A22B-D58D-435B-A36E-C664B8041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221"/>
              </p:ext>
            </p:extLst>
          </p:nvPr>
        </p:nvGraphicFramePr>
        <p:xfrm>
          <a:off x="990600" y="4724400"/>
          <a:ext cx="2286000" cy="11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457200" progId="Equation.DSMT4">
                  <p:embed/>
                </p:oleObj>
              </mc:Choice>
              <mc:Fallback>
                <p:oleObj name="Equation" r:id="rId13" imgW="9270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535A22B-D58D-435B-A36E-C664B8041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286000" cy="112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48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41F4C3-1C3A-4ED2-9180-3A6391B57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BDC77-2290-4F14-9B18-45591699A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0FE84-FD54-4E00-8FA2-5069F795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20CB4-370E-4E6D-B3F9-91C1BE3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549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720CB4-370E-4E6D-B3F9-91C1BE3C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61C6FA-C4AD-4B27-BEC8-A236418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53053"/>
              </p:ext>
            </p:extLst>
          </p:nvPr>
        </p:nvGraphicFramePr>
        <p:xfrm>
          <a:off x="657227" y="2514600"/>
          <a:ext cx="696277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685800" progId="Equation.DSMT4">
                  <p:embed/>
                </p:oleObj>
              </mc:Choice>
              <mc:Fallback>
                <p:oleObj name="Equation" r:id="rId5" imgW="21841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61C6FA-C4AD-4B27-BEC8-A23641838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7" y="2514600"/>
                        <a:ext cx="6962773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76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pic>
        <p:nvPicPr>
          <p:cNvPr id="21094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657" t="56784" r="36593" b="32124"/>
          <a:stretch/>
        </p:blipFill>
        <p:spPr bwMode="auto">
          <a:xfrm>
            <a:off x="571500" y="1371600"/>
            <a:ext cx="8001000" cy="16591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57200" y="457200"/>
            <a:ext cx="811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 integral theorem for analytic function </a:t>
            </a:r>
            <a:r>
              <a:rPr lang="en-US" sz="2400" i="1" dirty="0">
                <a:latin typeface="+mj-lt"/>
              </a:rPr>
              <a:t>f(z)</a:t>
            </a:r>
            <a:r>
              <a:rPr lang="en-US" sz="2400" dirty="0">
                <a:latin typeface="+mj-lt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7357708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Oval 17"/>
          <p:cNvSpPr/>
          <p:nvPr/>
        </p:nvSpPr>
        <p:spPr>
          <a:xfrm>
            <a:off x="876300" y="3276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228600" y="4191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62000" y="1066800"/>
          <a:ext cx="7071895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336760" imgH="482400" progId="Equation.3">
                  <p:embed/>
                </p:oleObj>
              </mc:Choice>
              <mc:Fallback>
                <p:oleObj name="数式" r:id="rId3" imgW="2336760" imgH="48240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1066800"/>
                        <a:ext cx="7071895" cy="146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19"/>
          <p:cNvGrpSpPr/>
          <p:nvPr/>
        </p:nvGrpSpPr>
        <p:grpSpPr>
          <a:xfrm>
            <a:off x="838200" y="2667000"/>
            <a:ext cx="7848600" cy="3581400"/>
            <a:chOff x="838200" y="2667000"/>
            <a:chExt cx="7848600" cy="3581400"/>
          </a:xfrm>
        </p:grpSpPr>
        <p:cxnSp>
          <p:nvCxnSpPr>
            <p:cNvPr id="8" name="Straight Arrow Connector 7"/>
            <p:cNvCxnSpPr/>
            <p:nvPr/>
          </p:nvCxnSpPr>
          <p:spPr>
            <a:xfrm flipV="1">
              <a:off x="4305300" y="2743200"/>
              <a:ext cx="0" cy="35052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7391400" y="46482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4" name="Straight Arrow Connector 13"/>
          <p:cNvCxnSpPr/>
          <p:nvPr/>
        </p:nvCxnSpPr>
        <p:spPr>
          <a:xfrm>
            <a:off x="838200" y="4191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7818574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E9EE62C-6FBF-E155-F6FE-AF0CFD4D19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43000" y="114272"/>
            <a:ext cx="6070740" cy="6389880"/>
          </a:xfrm>
          <a:prstGeom prst="rect">
            <a:avLst/>
          </a:prstGeom>
        </p:spPr>
      </p:pic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E40A90B-CE9C-FAE3-DFDF-5DC9D28CCC7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BA2C065-A34A-ECA1-C140-5BDA12355A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C1C51FE-7FD3-E16B-2C27-7C13E1C401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F33CEC9-F43B-F11D-55CA-7472C704C257}"/>
              </a:ext>
            </a:extLst>
          </p:cNvPr>
          <p:cNvSpPr txBox="1"/>
          <p:nvPr/>
        </p:nvSpPr>
        <p:spPr>
          <a:xfrm>
            <a:off x="5384730" y="1459077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+mj-lt"/>
              </a:rPr>
              <a:t>4 PM</a:t>
            </a:r>
          </a:p>
          <a:p>
            <a:pPr algn="ctr"/>
            <a:r>
              <a:rPr lang="en-US" sz="2400" b="1" dirty="0">
                <a:solidFill>
                  <a:srgbClr val="FF0000"/>
                </a:solidFill>
                <a:latin typeface="+mj-lt"/>
              </a:rPr>
              <a:t>Olin 101</a:t>
            </a:r>
          </a:p>
        </p:txBody>
      </p:sp>
    </p:spTree>
    <p:extLst>
      <p:ext uri="{BB962C8B-B14F-4D97-AF65-F5344CB8AC3E}">
        <p14:creationId xmlns:p14="http://schemas.microsoft.com/office/powerpoint/2010/main" val="41407663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908113" y="609600"/>
          <a:ext cx="8007287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124080" imgH="393480" progId="Equation.3">
                  <p:embed/>
                </p:oleObj>
              </mc:Choice>
              <mc:Fallback>
                <p:oleObj name="数式" r:id="rId3" imgW="3124080" imgH="393480" progId="Equation.3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8113" y="609600"/>
                        <a:ext cx="8007287" cy="1009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228600" y="16764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28725" y="5233988"/>
          <a:ext cx="6770688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41320" imgH="457200" progId="Equation.DSMT4">
                  <p:embed/>
                </p:oleObj>
              </mc:Choice>
              <mc:Fallback>
                <p:oleObj name="Equation" r:id="rId5" imgW="2641320" imgH="4572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8725" y="5233988"/>
                        <a:ext cx="6770688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36139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28600" y="609600"/>
            <a:ext cx="8610600" cy="3581400"/>
            <a:chOff x="228600" y="2667000"/>
            <a:chExt cx="8610600" cy="3581400"/>
          </a:xfrm>
        </p:grpSpPr>
        <p:sp>
          <p:nvSpPr>
            <p:cNvPr id="18" name="Oval 1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19"/>
            <p:cNvGrpSpPr/>
            <p:nvPr/>
          </p:nvGrpSpPr>
          <p:grpSpPr>
            <a:xfrm>
              <a:off x="838200" y="2667000"/>
              <a:ext cx="7848600" cy="3581400"/>
              <a:chOff x="838200" y="2667000"/>
              <a:chExt cx="7848600" cy="3581400"/>
            </a:xfrm>
          </p:grpSpPr>
          <p:cxnSp>
            <p:nvCxnSpPr>
              <p:cNvPr id="8" name="Straight Arrow Connector 7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" name="Straight Arrow Connector 9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6482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Oval 12"/>
          <p:cNvSpPr/>
          <p:nvPr/>
        </p:nvSpPr>
        <p:spPr>
          <a:xfrm>
            <a:off x="5715000" y="20193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38800" y="2375207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6" name="Rectangle 15"/>
          <p:cNvSpPr/>
          <p:nvPr/>
        </p:nvSpPr>
        <p:spPr>
          <a:xfrm>
            <a:off x="3733800" y="2590800"/>
            <a:ext cx="1143000" cy="1676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3400" y="3200400"/>
          <a:ext cx="7813675" cy="2474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047760" imgH="965160" progId="Equation.3">
                  <p:embed/>
                </p:oleObj>
              </mc:Choice>
              <mc:Fallback>
                <p:oleObj name="数式" r:id="rId3" imgW="3047760" imgH="96516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7813675" cy="2474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9609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1" name="Straight Connector 20"/>
          <p:cNvCxnSpPr/>
          <p:nvPr/>
        </p:nvCxnSpPr>
        <p:spPr>
          <a:xfrm>
            <a:off x="6019800" y="3238892"/>
            <a:ext cx="990600" cy="0"/>
          </a:xfrm>
          <a:prstGeom prst="line">
            <a:avLst/>
          </a:prstGeom>
          <a:ln w="50800">
            <a:solidFill>
              <a:srgbClr val="DA32AA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90500" y="76200"/>
            <a:ext cx="8763000" cy="3581400"/>
            <a:chOff x="228600" y="2667000"/>
            <a:chExt cx="8763000" cy="3581400"/>
          </a:xfrm>
        </p:grpSpPr>
        <p:sp>
          <p:nvSpPr>
            <p:cNvPr id="6" name="Oval 5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Rectangle 6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7"/>
            <p:cNvGrpSpPr/>
            <p:nvPr/>
          </p:nvGrpSpPr>
          <p:grpSpPr>
            <a:xfrm>
              <a:off x="838200" y="2667000"/>
              <a:ext cx="8153400" cy="3581400"/>
              <a:chOff x="838200" y="2667000"/>
              <a:chExt cx="8153400" cy="3581400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696200" y="44196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’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’)</a:t>
                </a:r>
              </a:p>
            </p:txBody>
          </p:sp>
        </p:grpSp>
        <p:cxnSp>
          <p:nvCxnSpPr>
            <p:cNvPr id="9" name="Straight Arrow Connector 8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" name="Oval 13"/>
          <p:cNvSpPr/>
          <p:nvPr/>
        </p:nvSpPr>
        <p:spPr>
          <a:xfrm>
            <a:off x="5714999" y="148457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5620215" y="1805163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</a:p>
        </p:txBody>
      </p:sp>
      <p:sp>
        <p:nvSpPr>
          <p:cNvPr id="18" name="Oval 17"/>
          <p:cNvSpPr/>
          <p:nvPr/>
        </p:nvSpPr>
        <p:spPr>
          <a:xfrm>
            <a:off x="6324600" y="3048000"/>
            <a:ext cx="457200" cy="457200"/>
          </a:xfrm>
          <a:prstGeom prst="ellipse">
            <a:avLst/>
          </a:prstGeom>
          <a:solidFill>
            <a:schemeClr val="bg1">
              <a:lumMod val="95000"/>
            </a:schemeClr>
          </a:solidFill>
          <a:ln w="5715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6019800" y="3276600"/>
            <a:ext cx="10668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6400800" y="3124200"/>
            <a:ext cx="304800" cy="3048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0" y="3561492"/>
          <a:ext cx="9148763" cy="2344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68680" imgH="914400" progId="Equation.DSMT4">
                  <p:embed/>
                </p:oleObj>
              </mc:Choice>
              <mc:Fallback>
                <p:oleObj name="Equation" r:id="rId3" imgW="3568680" imgH="9144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61492"/>
                        <a:ext cx="9148763" cy="2344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2039360" y="2324445"/>
          <a:ext cx="2151640" cy="914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5920" imgH="431640" progId="Equation.DSMT4">
                  <p:embed/>
                </p:oleObj>
              </mc:Choice>
              <mc:Fallback>
                <p:oleObj name="Equation" r:id="rId5" imgW="1015920" imgH="4316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9360" y="2324445"/>
                        <a:ext cx="2151640" cy="9144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561430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447800"/>
            <a:ext cx="8180070" cy="28956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664075" y="276225"/>
          <a:ext cx="3319463" cy="1074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419040" progId="Equation.DSMT4">
                  <p:embed/>
                </p:oleObj>
              </mc:Choice>
              <mc:Fallback>
                <p:oleObj name="Equation" r:id="rId4" imgW="129528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4075" y="276225"/>
                        <a:ext cx="3319463" cy="1074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28600" y="304800"/>
            <a:ext cx="60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--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91000" y="4191000"/>
            <a:ext cx="6096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</a:t>
            </a:r>
          </a:p>
        </p:txBody>
      </p:sp>
    </p:spTree>
    <p:extLst>
      <p:ext uri="{BB962C8B-B14F-4D97-AF65-F5344CB8AC3E}">
        <p14:creationId xmlns:p14="http://schemas.microsoft.com/office/powerpoint/2010/main" val="14489616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:a16="http://schemas.microsoft.com/office/drawing/2014/main" id="{6FD7AF56-A0FC-688F-3DD7-A6BA060A160E}"/>
              </a:ext>
            </a:extLst>
          </p:cNvPr>
          <p:cNvSpPr/>
          <p:nvPr/>
        </p:nvSpPr>
        <p:spPr>
          <a:xfrm>
            <a:off x="838200" y="4038600"/>
            <a:ext cx="67056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2146533"/>
              </p:ext>
            </p:extLst>
          </p:nvPr>
        </p:nvGraphicFramePr>
        <p:xfrm>
          <a:off x="293290" y="616698"/>
          <a:ext cx="8557419" cy="216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822480" imgH="965160" progId="Equation.DSMT4">
                  <p:embed/>
                </p:oleObj>
              </mc:Choice>
              <mc:Fallback>
                <p:oleObj name="Equation" r:id="rId3" imgW="3822480" imgH="9651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90" y="616698"/>
                        <a:ext cx="8557419" cy="2161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5537035"/>
              </p:ext>
            </p:extLst>
          </p:nvPr>
        </p:nvGraphicFramePr>
        <p:xfrm>
          <a:off x="449782" y="2917657"/>
          <a:ext cx="7577138" cy="22071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3314520" imgH="965160" progId="Equation.3">
                  <p:embed/>
                </p:oleObj>
              </mc:Choice>
              <mc:Fallback>
                <p:oleObj name="数式" r:id="rId5" imgW="3314520" imgH="96516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782" y="2917657"/>
                        <a:ext cx="7577138" cy="22071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81000" y="5638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Kramers-Kronig</a:t>
            </a:r>
            <a:r>
              <a:rPr lang="en-US" sz="2400" dirty="0">
                <a:latin typeface="+mj-lt"/>
              </a:rPr>
              <a:t>   relationships</a:t>
            </a:r>
          </a:p>
        </p:txBody>
      </p:sp>
    </p:spTree>
    <p:extLst>
      <p:ext uri="{BB962C8B-B14F-4D97-AF65-F5344CB8AC3E}">
        <p14:creationId xmlns:p14="http://schemas.microsoft.com/office/powerpoint/2010/main" val="7163262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evaluating principal parts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33235" y="1102521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235" y="1102521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0" y="2514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y’</a:t>
            </a:r>
          </a:p>
        </p:txBody>
      </p:sp>
      <p:sp>
        <p:nvSpPr>
          <p:cNvPr id="13" name="Oval 12"/>
          <p:cNvSpPr/>
          <p:nvPr/>
        </p:nvSpPr>
        <p:spPr>
          <a:xfrm>
            <a:off x="6553200" y="5048450"/>
            <a:ext cx="91440" cy="9144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1828800" y="5095775"/>
            <a:ext cx="4648200" cy="76200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>
            <a:off x="6705600" y="5167312"/>
            <a:ext cx="1066800" cy="14288"/>
          </a:xfrm>
          <a:prstGeom prst="line">
            <a:avLst/>
          </a:prstGeom>
          <a:ln w="25400">
            <a:solidFill>
              <a:srgbClr val="0070C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285342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1371600" y="5029200"/>
            <a:ext cx="6096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4572000" y="2819400"/>
            <a:ext cx="0" cy="3276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20000" y="50292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x’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0" y="2514600"/>
            <a:ext cx="114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b(x’)</a:t>
            </a:r>
          </a:p>
        </p:txBody>
      </p:sp>
      <p:sp>
        <p:nvSpPr>
          <p:cNvPr id="7" name="Rectangle 6"/>
          <p:cNvSpPr/>
          <p:nvPr/>
        </p:nvSpPr>
        <p:spPr>
          <a:xfrm>
            <a:off x="4953000" y="4222750"/>
            <a:ext cx="457200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33799" y="5060950"/>
            <a:ext cx="457201" cy="8826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i="1" dirty="0"/>
          </a:p>
        </p:txBody>
      </p:sp>
      <p:sp>
        <p:nvSpPr>
          <p:cNvPr id="9" name="TextBox 8"/>
          <p:cNvSpPr txBox="1"/>
          <p:nvPr/>
        </p:nvSpPr>
        <p:spPr>
          <a:xfrm>
            <a:off x="4800600" y="5143500"/>
            <a:ext cx="304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L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3200400" y="45720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2L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5194126" y="5130452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2L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962400" y="4572000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-L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/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336180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64231" y="304800"/>
          <a:ext cx="6653538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410080" imgH="2044440" progId="Equation.DSMT4">
                  <p:embed/>
                </p:oleObj>
              </mc:Choice>
              <mc:Fallback>
                <p:oleObj name="Equation" r:id="rId3" imgW="5410080" imgH="20444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64231" y="304800"/>
                        <a:ext cx="6653538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20029" y="2726532"/>
          <a:ext cx="8199438" cy="372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626080" imgH="2552400" progId="Equation.DSMT4">
                  <p:embed/>
                </p:oleObj>
              </mc:Choice>
              <mc:Fallback>
                <p:oleObj name="Equation" r:id="rId5" imgW="5626080" imgH="2552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29" y="2726532"/>
                        <a:ext cx="8199438" cy="372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49859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85635" y="685800"/>
          <a:ext cx="8572729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663880" imgH="723600" progId="Equation.DSMT4">
                  <p:embed/>
                </p:oleObj>
              </mc:Choice>
              <mc:Fallback>
                <p:oleObj name="Equation" r:id="rId3" imgW="5663880" imgH="723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35" y="685800"/>
                        <a:ext cx="8572729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505200" y="1781175"/>
          <a:ext cx="4823603" cy="1544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260440" imgH="723600" progId="Equation.DSMT4">
                  <p:embed/>
                </p:oleObj>
              </mc:Choice>
              <mc:Fallback>
                <p:oleObj name="Equation" r:id="rId5" imgW="2260440" imgH="723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05200" y="1781175"/>
                        <a:ext cx="4823603" cy="1544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457200" y="2239466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our example: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43014" y="3325812"/>
            <a:ext cx="8515350" cy="2886559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36365" y="3950493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1"/>
                </a:solidFill>
                <a:latin typeface="+mj-lt"/>
              </a:rPr>
              <a:t>b(x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019800" y="5329535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solidFill>
                  <a:schemeClr val="accent2">
                    <a:lumMod val="75000"/>
                  </a:schemeClr>
                </a:solidFill>
                <a:latin typeface="+mj-lt"/>
              </a:rPr>
              <a:t>a(x)</a:t>
            </a:r>
          </a:p>
        </p:txBody>
      </p:sp>
    </p:spTree>
    <p:extLst>
      <p:ext uri="{BB962C8B-B14F-4D97-AF65-F5344CB8AC3E}">
        <p14:creationId xmlns:p14="http://schemas.microsoft.com/office/powerpoint/2010/main" val="237573733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670B99-7C87-4CFA-A1C6-354E6F2F4F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E272CCD-FA34-4CF9-B5D4-F8FA12B3127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CC9FE8F-2B4E-4551-BB22-4BE65D0513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CCA4883-8987-488C-BF11-BA258FEC6C0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004888" y="914400"/>
          <a:ext cx="6294437" cy="424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66800" imgH="2336760" progId="Equation.DSMT4">
                  <p:embed/>
                </p:oleObj>
              </mc:Choice>
              <mc:Fallback>
                <p:oleObj name="Equation" r:id="rId3" imgW="3466800" imgH="2336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CCA4883-8987-488C-BF11-BA258FEC6C0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4888" y="914400"/>
                        <a:ext cx="6294437" cy="424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39972DAD-BAB9-4CAA-9CD7-35D9BC11BB14}"/>
              </a:ext>
            </a:extLst>
          </p:cNvPr>
          <p:cNvSpPr txBox="1"/>
          <p:nvPr/>
        </p:nvSpPr>
        <p:spPr>
          <a:xfrm>
            <a:off x="227806" y="333077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5CA0F72-8150-4245-A300-039CF0EF3D32}"/>
              </a:ext>
            </a:extLst>
          </p:cNvPr>
          <p:cNvSpPr txBox="1"/>
          <p:nvPr/>
        </p:nvSpPr>
        <p:spPr>
          <a:xfrm>
            <a:off x="5503985" y="4114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6367662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309B7503-9871-1707-B24F-51F923A487D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8648" y="1579528"/>
            <a:ext cx="8955352" cy="3698943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5769390-DF22-ECC9-A764-D85288C436D4}"/>
              </a:ext>
            </a:extLst>
          </p:cNvPr>
          <p:cNvSpPr/>
          <p:nvPr/>
        </p:nvSpPr>
        <p:spPr>
          <a:xfrm>
            <a:off x="457200" y="4876800"/>
            <a:ext cx="8498152" cy="304800"/>
          </a:xfrm>
          <a:prstGeom prst="rect">
            <a:avLst/>
          </a:prstGeom>
          <a:solidFill>
            <a:srgbClr val="92D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949967A-ABE5-4979-B0F8-D35D4003C54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A1DBB7C-52DE-4D71-9CDD-031097367BA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0DC8BA8-A7B4-4DBA-8E18-6BEB712B20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EC86DA9-5072-4C2A-A35D-70E754B1DB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138332"/>
              </p:ext>
            </p:extLst>
          </p:nvPr>
        </p:nvGraphicFramePr>
        <p:xfrm>
          <a:off x="1084263" y="331788"/>
          <a:ext cx="7354887" cy="597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155920" imgH="4190760" progId="Equation.DSMT4">
                  <p:embed/>
                </p:oleObj>
              </mc:Choice>
              <mc:Fallback>
                <p:oleObj name="Equation" r:id="rId3" imgW="5155920" imgH="419076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BEC86DA9-5072-4C2A-A35D-70E754B1DB8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84263" y="331788"/>
                        <a:ext cx="7354887" cy="597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0B5D5525-81D3-4CB1-9D59-3F1B4B9A03A0}"/>
              </a:ext>
            </a:extLst>
          </p:cNvPr>
          <p:cNvSpPr txBox="1"/>
          <p:nvPr/>
        </p:nvSpPr>
        <p:spPr>
          <a:xfrm>
            <a:off x="-35169" y="-7855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tinued:</a:t>
            </a:r>
          </a:p>
        </p:txBody>
      </p:sp>
    </p:spTree>
    <p:extLst>
      <p:ext uri="{BB962C8B-B14F-4D97-AF65-F5344CB8AC3E}">
        <p14:creationId xmlns:p14="http://schemas.microsoft.com/office/powerpoint/2010/main" val="86099385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54BDA77-FE24-4791-AA68-E3DB948930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0E6303C-EDCA-41AA-91E5-7BA1E15833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26CAF3-14DB-42A4-B91B-F9A7C6F047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990A92D-EFE3-4904-8BBD-F70E18E41EB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977591"/>
          <a:ext cx="543983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63760" imgH="457200" progId="Equation.DSMT4">
                  <p:embed/>
                </p:oleObj>
              </mc:Choice>
              <mc:Fallback>
                <p:oleObj name="Equation" r:id="rId3" imgW="326376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990A92D-EFE3-4904-8BBD-F70E18E41EB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38400" y="977591"/>
                        <a:ext cx="5439833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C658F627-8CC8-411C-7361-826E25E8333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33400" y="1978109"/>
            <a:ext cx="7581900" cy="3876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451378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7A6603-4B14-49CC-9D53-BE82F0A49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6283C3-A0F6-4F08-992E-B089A3CE1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7409A9-CFAA-461F-9351-7F2D90104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6" name="Picture 5" descr="A white paper with black text and numbers&#10;&#10;Description automatically generated">
            <a:extLst>
              <a:ext uri="{FF2B5EF4-FFF2-40B4-BE49-F238E27FC236}">
                <a16:creationId xmlns:a16="http://schemas.microsoft.com/office/drawing/2014/main" id="{3392D756-116E-B58C-123F-B1CA3260FF1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8833" y="990600"/>
            <a:ext cx="9212948" cy="41752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63577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3B767AE-B5C6-BBE2-94A4-EDCFCFBAF3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047F161-45EC-E3A2-3BB0-F189EDCB86F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C03104D-A56A-5DCF-EA2C-FDBBDF94DD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1F775E9-D86D-B353-B2E0-777D3C523A66}"/>
              </a:ext>
            </a:extLst>
          </p:cNvPr>
          <p:cNvSpPr txBox="1"/>
          <p:nvPr/>
        </p:nvSpPr>
        <p:spPr>
          <a:xfrm>
            <a:off x="4720" y="76200"/>
            <a:ext cx="898688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minder --  Time to think about your presentations due towards then end of the semester --  best lectures of the class – 2/day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33FC22EA-AE80-87FA-9030-9393AE167E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838200"/>
            <a:ext cx="8795671" cy="53657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376465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sic ideas of complex integration --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11609"/>
              </p:ext>
            </p:extLst>
          </p:nvPr>
        </p:nvGraphicFramePr>
        <p:xfrm>
          <a:off x="500514" y="3674504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200" imgH="1104840" progId="Equation.DSMT4">
                  <p:embed/>
                </p:oleObj>
              </mc:Choice>
              <mc:Fallback>
                <p:oleObj name="Equation" r:id="rId3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00514" y="3674504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C8E3139-0CE8-348E-7557-9FE201D1B8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5101109"/>
              </p:ext>
            </p:extLst>
          </p:nvPr>
        </p:nvGraphicFramePr>
        <p:xfrm>
          <a:off x="481263" y="1197620"/>
          <a:ext cx="8384211" cy="243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101840" imgH="1193760" progId="Equation.DSMT4">
                  <p:embed/>
                </p:oleObj>
              </mc:Choice>
              <mc:Fallback>
                <p:oleObj name="Equation" r:id="rId5" imgW="41018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263" y="1197620"/>
                        <a:ext cx="8384211" cy="243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0881D1-96FD-4DFA-8B99-49C4E30C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FD56C-0A71-4DBA-955B-05EE68428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AEAF9-18F3-47AE-BBE3-24FE153F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C3A694-C07D-4ACE-8855-0349E179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72213"/>
              </p:ext>
            </p:extLst>
          </p:nvPr>
        </p:nvGraphicFramePr>
        <p:xfrm>
          <a:off x="609600" y="304800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200" imgH="1104840" progId="Equation.DSMT4">
                  <p:embed/>
                </p:oleObj>
              </mc:Choice>
              <mc:Fallback>
                <p:oleObj name="Equation" r:id="rId3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5BF96-5F08-4A95-9746-1721E5212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89794"/>
              </p:ext>
            </p:extLst>
          </p:nvPr>
        </p:nvGraphicFramePr>
        <p:xfrm>
          <a:off x="533400" y="3048732"/>
          <a:ext cx="8447088" cy="246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720" imgH="1371600" progId="Equation.DSMT4">
                  <p:embed/>
                </p:oleObj>
              </mc:Choice>
              <mc:Fallback>
                <p:oleObj name="Equation" r:id="rId5" imgW="46987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048732"/>
                        <a:ext cx="8447088" cy="246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1355023-5678-4A4B-9A77-EBC41A81FC5E}"/>
              </a:ext>
            </a:extLst>
          </p:cNvPr>
          <p:cNvSpPr txBox="1"/>
          <p:nvPr/>
        </p:nvSpPr>
        <p:spPr>
          <a:xfrm>
            <a:off x="1466850" y="5311774"/>
            <a:ext cx="2451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not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5D0027-ACA4-484A-8231-C18BFC4AC608}"/>
              </a:ext>
            </a:extLst>
          </p:cNvPr>
          <p:cNvSpPr txBox="1"/>
          <p:nvPr/>
        </p:nvSpPr>
        <p:spPr>
          <a:xfrm>
            <a:off x="4693444" y="5311775"/>
            <a:ext cx="25455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76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3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8904"/>
              </p:ext>
            </p:extLst>
          </p:nvPr>
        </p:nvGraphicFramePr>
        <p:xfrm>
          <a:off x="0" y="757535"/>
          <a:ext cx="91662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360" imgH="2361960" progId="Equation.DSMT4">
                  <p:embed/>
                </p:oleObj>
              </mc:Choice>
              <mc:Fallback>
                <p:oleObj name="Equation" r:id="rId3" imgW="4851360" imgH="236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757535"/>
                        <a:ext cx="9166225" cy="446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42A0E0-910B-4EB1-9F47-1CEB41186CEC}"/>
              </a:ext>
            </a:extLst>
          </p:cNvPr>
          <p:cNvSpPr txBox="1"/>
          <p:nvPr/>
        </p:nvSpPr>
        <p:spPr>
          <a:xfrm>
            <a:off x="152400" y="5638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following examples   </a:t>
            </a:r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66</TotalTime>
  <Words>765</Words>
  <Application>Microsoft Office PowerPoint</Application>
  <PresentationFormat>On-screen Show (4:3)</PresentationFormat>
  <Paragraphs>219</Paragraphs>
  <Slides>31</Slides>
  <Notes>29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Wingdings</vt:lpstr>
      <vt:lpstr>Office Theme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01</cp:revision>
  <cp:lastPrinted>2021-10-20T13:04:31Z</cp:lastPrinted>
  <dcterms:created xsi:type="dcterms:W3CDTF">2012-01-10T18:32:24Z</dcterms:created>
  <dcterms:modified xsi:type="dcterms:W3CDTF">2024-10-22T21:15:35Z</dcterms:modified>
</cp:coreProperties>
</file>